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97" r:id="rId2"/>
  </p:sldMasterIdLst>
  <p:notesMasterIdLst>
    <p:notesMasterId r:id="rId17"/>
  </p:notesMasterIdLst>
  <p:sldIdLst>
    <p:sldId id="317" r:id="rId3"/>
    <p:sldId id="300" r:id="rId4"/>
    <p:sldId id="311" r:id="rId5"/>
    <p:sldId id="303" r:id="rId6"/>
    <p:sldId id="312" r:id="rId7"/>
    <p:sldId id="259" r:id="rId8"/>
    <p:sldId id="301" r:id="rId9"/>
    <p:sldId id="278" r:id="rId10"/>
    <p:sldId id="279" r:id="rId11"/>
    <p:sldId id="306" r:id="rId12"/>
    <p:sldId id="307" r:id="rId13"/>
    <p:sldId id="313" r:id="rId14"/>
    <p:sldId id="315" r:id="rId15"/>
    <p:sldId id="310" r:id="rId1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D20000"/>
    <a:srgbClr val="33CCFF"/>
    <a:srgbClr val="FFFF00"/>
    <a:srgbClr val="FF9933"/>
    <a:srgbClr val="6600CC"/>
    <a:srgbClr val="FF3300"/>
    <a:srgbClr val="4D009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AA5E5A-71D2-47B1-BE70-7B1283B26ADF}" type="datetimeFigureOut">
              <a:rPr lang="ru-RU" smtClean="0"/>
              <a:t>21.10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34084-AAF5-4EDA-AF63-A4EA3785587D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F9A35-F1CF-49EF-AFC7-7EDC385F16D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A66C2-F579-49F6-86EF-E0942AEAC0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946EF-1B23-48E8-B70F-061249470C1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944FB-A498-4A72-88F4-68BBD4F7295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1F9A35-F1CF-49EF-AFC7-7EDC385F16D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D529C4A-1DE7-42B4-BBB2-8400E582F66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879594A-2BA8-4209-90BF-57C6B2FA2B3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796414A-AB73-4F23-BFEF-F5A42B820BA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C6DD3E8-AECF-454F-B090-21428070D65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3BCEBE5-1322-4FF8-B19B-DB85B861F74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CCA073C-97D2-4428-8204-8FD178061D7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529C4A-1DE7-42B4-BBB2-8400E582F66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B8DED44-B276-4BA7-92A9-F358F9E55C8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7B3C5FB-5853-4FF3-98CB-85DFBDDCA704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52A66C2-F579-49F6-86EF-E0942AEAC0F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8A946EF-1B23-48E8-B70F-061249470C1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9594A-2BA8-4209-90BF-57C6B2FA2B3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6414A-AB73-4F23-BFEF-F5A42B820B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DD3E8-AECF-454F-B090-21428070D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BCEBE5-1322-4FF8-B19B-DB85B861F74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A073C-97D2-4428-8204-8FD178061D7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DED44-B276-4BA7-92A9-F358F9E55C8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3C5FB-5853-4FF3-98CB-85DFBDDCA7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1DD5AD2-BDBB-4FD5-AF1C-B8E653B70E5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advClick="0">
    <p:blinds dir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A1DD5AD2-BDBB-4FD5-AF1C-B8E653B70E5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>
    <p:blinds dir="vert"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Users\byr\Desktop\&#1054;&#1090;&#1082;&#1088;&#1099;&#1090;&#1099;&#1081;%20&#1091;&#1088;&#1086;&#1082;.%2029.03.10\&#1050;&#1086;&#1085;&#1077;&#1094;%20&#1091;&#1088;&#1086;&#1082;&#1072;.mp3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642910" y="142852"/>
            <a:ext cx="7772400" cy="3857652"/>
          </a:xfrm>
        </p:spPr>
        <p:txBody>
          <a:bodyPr/>
          <a:lstStyle/>
          <a:p>
            <a:r>
              <a:rPr lang="ru-RU" sz="6000" b="1" i="1" u="sng" dirty="0" smtClean="0"/>
              <a:t>Положительные </a:t>
            </a:r>
            <a:br>
              <a:rPr lang="ru-RU" sz="6000" b="1" i="1" u="sng" dirty="0" smtClean="0"/>
            </a:br>
            <a:r>
              <a:rPr lang="ru-RU" sz="6000" b="1" i="1" u="sng" dirty="0" smtClean="0"/>
              <a:t>и </a:t>
            </a:r>
            <a:br>
              <a:rPr lang="ru-RU" sz="6000" b="1" i="1" u="sng" dirty="0" smtClean="0"/>
            </a:br>
            <a:r>
              <a:rPr lang="ru-RU" sz="6000" b="1" i="1" u="sng" dirty="0" smtClean="0"/>
              <a:t>отрицательные </a:t>
            </a:r>
            <a:br>
              <a:rPr lang="ru-RU" sz="6000" b="1" i="1" u="sng" dirty="0" smtClean="0"/>
            </a:br>
            <a:r>
              <a:rPr lang="ru-RU" sz="6000" b="1" i="1" u="sng" dirty="0" smtClean="0"/>
              <a:t>числа</a:t>
            </a:r>
            <a:endParaRPr lang="ru-RU" sz="6000" dirty="0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357818" y="3929066"/>
            <a:ext cx="3057524" cy="2114568"/>
          </a:xfrm>
        </p:spPr>
        <p:txBody>
          <a:bodyPr/>
          <a:lstStyle/>
          <a:p>
            <a:r>
              <a:rPr lang="ru-RU" sz="2800" dirty="0" smtClean="0"/>
              <a:t>Подготовил:</a:t>
            </a:r>
          </a:p>
          <a:p>
            <a:r>
              <a:rPr lang="ru-RU" sz="2800" dirty="0" smtClean="0"/>
              <a:t>Учитель физики и математики</a:t>
            </a:r>
          </a:p>
          <a:p>
            <a:r>
              <a:rPr lang="ru-RU" sz="2800" dirty="0" smtClean="0"/>
              <a:t>Ковалева А.Г.</a:t>
            </a:r>
            <a:endParaRPr lang="ru-RU" sz="2800" dirty="0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500063" y="2214563"/>
            <a:ext cx="8001000" cy="42148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pic>
        <p:nvPicPr>
          <p:cNvPr id="2" name="Рисунок 1" descr="i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214289"/>
            <a:ext cx="2928958" cy="262596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9220" name="Прямоугольник 2"/>
          <p:cNvSpPr>
            <a:spLocks noChangeArrowheads="1"/>
          </p:cNvSpPr>
          <p:nvPr/>
        </p:nvSpPr>
        <p:spPr bwMode="auto">
          <a:xfrm>
            <a:off x="571500" y="2428875"/>
            <a:ext cx="7929563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 u="sng" dirty="0">
                <a:latin typeface="Times New Roman" pitchFamily="18" charset="0"/>
              </a:rPr>
              <a:t>Задача 1</a:t>
            </a:r>
            <a:r>
              <a:rPr lang="ru-RU" sz="3200" b="1" dirty="0">
                <a:latin typeface="Times New Roman" pitchFamily="18" charset="0"/>
              </a:rPr>
              <a:t> </a:t>
            </a:r>
          </a:p>
          <a:p>
            <a:pPr algn="ctr"/>
            <a:endParaRPr lang="ru-RU" sz="3200" b="1" dirty="0">
              <a:latin typeface="Times New Roman" pitchFamily="18" charset="0"/>
            </a:endParaRPr>
          </a:p>
          <a:p>
            <a:pPr algn="just"/>
            <a:r>
              <a:rPr lang="en-US" sz="3200" b="1" dirty="0">
                <a:latin typeface="Book Antiqua" pitchFamily="18" charset="0"/>
              </a:rPr>
              <a:t> </a:t>
            </a:r>
            <a:r>
              <a:rPr lang="ru-RU" sz="3200" b="1" dirty="0">
                <a:latin typeface="Times New Roman" pitchFamily="18" charset="0"/>
              </a:rPr>
              <a:t>Птица </a:t>
            </a:r>
            <a:r>
              <a:rPr lang="ru-RU" sz="3200" b="1" dirty="0" err="1">
                <a:latin typeface="Times New Roman" pitchFamily="18" charset="0"/>
              </a:rPr>
              <a:t>клест-еловик</a:t>
            </a:r>
            <a:r>
              <a:rPr lang="ru-RU" sz="3200" b="1" dirty="0">
                <a:latin typeface="Times New Roman" pitchFamily="18" charset="0"/>
              </a:rPr>
              <a:t> несет яйца и </a:t>
            </a:r>
            <a:endParaRPr lang="en-US" sz="3200" b="1" dirty="0">
              <a:latin typeface="Book Antiqua" pitchFamily="18" charset="0"/>
            </a:endParaRPr>
          </a:p>
          <a:p>
            <a:pPr algn="just"/>
            <a:r>
              <a:rPr lang="ru-RU" sz="3200" b="1" dirty="0">
                <a:latin typeface="Times New Roman" pitchFamily="18" charset="0"/>
              </a:rPr>
              <a:t>высиживает птенцов зимой. Даже при температуре воздуха – 35</a:t>
            </a:r>
            <a:r>
              <a:rPr lang="ru-RU" sz="3200" b="1" baseline="30000" dirty="0">
                <a:latin typeface="Times New Roman" pitchFamily="18" charset="0"/>
              </a:rPr>
              <a:t>0</a:t>
            </a:r>
            <a:r>
              <a:rPr lang="ru-RU" sz="3200" b="1" dirty="0">
                <a:latin typeface="Times New Roman" pitchFamily="18" charset="0"/>
              </a:rPr>
              <a:t>С в гнезде температура не ниже 14</a:t>
            </a:r>
            <a:r>
              <a:rPr lang="ru-RU" sz="3200" b="1" baseline="30000" dirty="0">
                <a:latin typeface="Times New Roman" pitchFamily="18" charset="0"/>
              </a:rPr>
              <a:t>0</a:t>
            </a:r>
            <a:r>
              <a:rPr lang="ru-RU" sz="3200" b="1" dirty="0">
                <a:latin typeface="Times New Roman" pitchFamily="18" charset="0"/>
              </a:rPr>
              <a:t>С. На сколько температура в гнезде выше температуры воздуха?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CA073C-97D2-4428-8204-8FD178061D76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428625" y="3071813"/>
            <a:ext cx="8001000" cy="31432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pic>
        <p:nvPicPr>
          <p:cNvPr id="3" name="Рисунок 2" descr="656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357166"/>
            <a:ext cx="3357586" cy="251595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4" name="Рисунок 3" descr="w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86380" y="357166"/>
            <a:ext cx="3429024" cy="255897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0245" name="Прямоугольник 4"/>
          <p:cNvSpPr>
            <a:spLocks noChangeArrowheads="1"/>
          </p:cNvSpPr>
          <p:nvPr/>
        </p:nvSpPr>
        <p:spPr bwMode="auto">
          <a:xfrm>
            <a:off x="571500" y="3143250"/>
            <a:ext cx="7786688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 u="sng">
                <a:latin typeface="Times New Roman" pitchFamily="18" charset="0"/>
              </a:rPr>
              <a:t>Задача 2</a:t>
            </a:r>
          </a:p>
          <a:p>
            <a:pPr algn="just"/>
            <a:endParaRPr lang="ru-RU" sz="3200">
              <a:latin typeface="Times New Roman" pitchFamily="18" charset="0"/>
            </a:endParaRPr>
          </a:p>
          <a:p>
            <a:pPr algn="just"/>
            <a:r>
              <a:rPr lang="ru-RU" sz="3200" b="1">
                <a:latin typeface="Times New Roman" pitchFamily="18" charset="0"/>
              </a:rPr>
              <a:t>Шмели выдерживают температуру до     - 7,8</a:t>
            </a:r>
            <a:r>
              <a:rPr lang="ru-RU" sz="3200" b="1" baseline="30000">
                <a:latin typeface="Times New Roman" pitchFamily="18" charset="0"/>
              </a:rPr>
              <a:t>0</a:t>
            </a:r>
            <a:r>
              <a:rPr lang="ru-RU" sz="3200" b="1">
                <a:latin typeface="Times New Roman" pitchFamily="18" charset="0"/>
              </a:rPr>
              <a:t>С, пчелы – выше этой на 1,4</a:t>
            </a:r>
            <a:r>
              <a:rPr lang="ru-RU" sz="3200" b="1" baseline="30000">
                <a:latin typeface="Times New Roman" pitchFamily="18" charset="0"/>
              </a:rPr>
              <a:t>0</a:t>
            </a:r>
            <a:r>
              <a:rPr lang="ru-RU" sz="3200" b="1">
                <a:latin typeface="Times New Roman" pitchFamily="18" charset="0"/>
              </a:rPr>
              <a:t>С. Какую температуру выдерживают пчелы?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CA073C-97D2-4428-8204-8FD178061D76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>
            <a:off x="179388" y="549275"/>
            <a:ext cx="871378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 dirty="0" smtClean="0">
                <a:solidFill>
                  <a:srgbClr val="925700"/>
                </a:solidFill>
                <a:latin typeface="Times New Roman" pitchFamily="18" charset="0"/>
              </a:rPr>
              <a:t>Тестовое задание. Математика </a:t>
            </a:r>
            <a:r>
              <a:rPr lang="ru-RU" sz="2000" b="1" dirty="0">
                <a:solidFill>
                  <a:srgbClr val="925700"/>
                </a:solidFill>
                <a:latin typeface="Times New Roman" pitchFamily="18" charset="0"/>
              </a:rPr>
              <a:t>– 6. </a:t>
            </a:r>
            <a:r>
              <a:rPr lang="ru-RU" sz="2000" b="1" dirty="0">
                <a:solidFill>
                  <a:srgbClr val="BC7000"/>
                </a:solidFill>
                <a:latin typeface="Times New Roman" pitchFamily="18" charset="0"/>
              </a:rPr>
              <a:t>Положительные и отрицательные числа</a:t>
            </a:r>
            <a:r>
              <a:rPr lang="ru-RU" sz="2000" b="1" dirty="0" smtClean="0">
                <a:solidFill>
                  <a:srgbClr val="BC7000"/>
                </a:solidFill>
                <a:latin typeface="Times New Roman" pitchFamily="18" charset="0"/>
              </a:rPr>
              <a:t>.</a:t>
            </a:r>
            <a:endParaRPr lang="ru-RU" sz="2000" b="1" dirty="0">
              <a:solidFill>
                <a:srgbClr val="E28700"/>
              </a:solidFill>
              <a:latin typeface="Times New Roman" pitchFamily="18" charset="0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50825" y="1340768"/>
            <a:ext cx="88931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 smtClean="0">
                <a:solidFill>
                  <a:srgbClr val="000099"/>
                </a:solidFill>
                <a:latin typeface="Times New Roman" pitchFamily="18" charset="0"/>
              </a:rPr>
              <a:t>2. 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</a:rPr>
              <a:t>Найдите значение выражения: </a:t>
            </a:r>
            <a:r>
              <a:rPr lang="en-US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</a:rPr>
              <a:t>–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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–10</a:t>
            </a:r>
            <a:r>
              <a:rPr lang="en-US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</a:rPr>
              <a:t>+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lang="en-US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19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250825" y="3429000"/>
            <a:ext cx="88931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 smtClean="0">
                <a:solidFill>
                  <a:srgbClr val="000099"/>
                </a:solidFill>
                <a:latin typeface="Times New Roman" pitchFamily="18" charset="0"/>
              </a:rPr>
              <a:t>4. 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</a:rPr>
              <a:t>Сравните числа: – </a:t>
            </a:r>
            <a:r>
              <a:rPr lang="ru-RU" sz="1900" b="1" dirty="0" smtClean="0">
                <a:solidFill>
                  <a:srgbClr val="000099"/>
                </a:solidFill>
                <a:latin typeface="Times New Roman" pitchFamily="18" charset="0"/>
              </a:rPr>
              <a:t>7,1 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</a:rPr>
              <a:t>и – 6,02.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50825" y="2276872"/>
            <a:ext cx="88931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 smtClean="0">
                <a:solidFill>
                  <a:srgbClr val="000099"/>
                </a:solidFill>
                <a:latin typeface="Times New Roman" pitchFamily="18" charset="0"/>
              </a:rPr>
              <a:t>3. 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</a:rPr>
              <a:t>Сравните модули чисел – 43,5 и 18.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50825" y="4149725"/>
            <a:ext cx="88931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 smtClean="0">
                <a:solidFill>
                  <a:srgbClr val="000099"/>
                </a:solidFill>
                <a:latin typeface="Times New Roman" pitchFamily="18" charset="0"/>
              </a:rPr>
              <a:t>5. 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</a:rPr>
              <a:t>Какие натуральные числа расположены между числами </a:t>
            </a:r>
            <a:r>
              <a:rPr lang="ru-RU" sz="1900" b="1" dirty="0" smtClean="0">
                <a:solidFill>
                  <a:srgbClr val="000099"/>
                </a:solidFill>
                <a:latin typeface="Times New Roman" pitchFamily="18" charset="0"/>
              </a:rPr>
              <a:t>–4 и 6?</a:t>
            </a:r>
            <a:endParaRPr lang="ru-RU" sz="1900" b="1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50825" y="4868863"/>
            <a:ext cx="8893175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 smtClean="0">
                <a:solidFill>
                  <a:srgbClr val="000099"/>
                </a:solidFill>
                <a:latin typeface="Times New Roman" pitchFamily="18" charset="0"/>
              </a:rPr>
              <a:t>6. 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</a:rPr>
              <a:t>Какие цифры можно написать вместо «</a:t>
            </a:r>
            <a:r>
              <a:rPr lang="en-US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», чтобы получилось верное неравенство: – 4,54 </a:t>
            </a:r>
            <a:r>
              <a:rPr lang="en-US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– 4,</a:t>
            </a:r>
            <a:r>
              <a:rPr lang="en-US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</a:rPr>
              <a:t>?</a:t>
            </a:r>
            <a:endParaRPr lang="ru-RU" sz="1900" b="1" dirty="0">
              <a:solidFill>
                <a:srgbClr val="000099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489325" y="836613"/>
            <a:ext cx="209073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latin typeface="Times New Roman" pitchFamily="18" charset="0"/>
              </a:rPr>
              <a:t>б)</a:t>
            </a:r>
            <a:r>
              <a:rPr lang="en-US" sz="1900" b="1" dirty="0">
                <a:latin typeface="Times New Roman" pitchFamily="18" charset="0"/>
              </a:rPr>
              <a:t> </a:t>
            </a:r>
            <a:r>
              <a:rPr lang="ru-RU" sz="1900" b="1" dirty="0">
                <a:latin typeface="Times New Roman" pitchFamily="18" charset="0"/>
              </a:rPr>
              <a:t>– 13; – 10; – 55;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491880" y="1844824"/>
            <a:ext cx="12969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latin typeface="Times New Roman" pitchFamily="18" charset="0"/>
              </a:rPr>
              <a:t>б) 7;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51520" y="2780928"/>
            <a:ext cx="18732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latin typeface="Times New Roman" pitchFamily="18" charset="0"/>
              </a:rPr>
              <a:t>а) </a:t>
            </a:r>
            <a:r>
              <a:rPr lang="en-US" sz="19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– 43,5</a:t>
            </a:r>
            <a:r>
              <a:rPr lang="en-US" sz="19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 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1900" b="1" dirty="0">
                <a:latin typeface="Times New Roman" pitchFamily="18" charset="0"/>
              </a:rPr>
              <a:t> </a:t>
            </a:r>
            <a:r>
              <a:rPr lang="en-US" sz="19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18</a:t>
            </a:r>
            <a:r>
              <a:rPr lang="en-US" sz="1900" b="1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;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489325" y="3716338"/>
            <a:ext cx="2089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latin typeface="Times New Roman" pitchFamily="18" charset="0"/>
              </a:rPr>
              <a:t>б) – </a:t>
            </a:r>
            <a:r>
              <a:rPr lang="ru-RU" sz="1900" b="1" dirty="0" smtClean="0">
                <a:latin typeface="Times New Roman" pitchFamily="18" charset="0"/>
              </a:rPr>
              <a:t>7,1 </a:t>
            </a:r>
            <a:r>
              <a:rPr lang="en-US" sz="1900" b="1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1900" b="1" dirty="0">
                <a:latin typeface="Times New Roman" pitchFamily="18" charset="0"/>
              </a:rPr>
              <a:t> – 6,02;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3489325" y="4437063"/>
            <a:ext cx="187483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latin typeface="Times New Roman" pitchFamily="18" charset="0"/>
              </a:rPr>
              <a:t>б) 1; 2; 3; 4; 5;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50825" y="836613"/>
            <a:ext cx="19446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>
                <a:latin typeface="Times New Roman" pitchFamily="18" charset="0"/>
              </a:rPr>
              <a:t>а)</a:t>
            </a:r>
            <a:r>
              <a:rPr lang="en-US" sz="1900" b="1">
                <a:latin typeface="Times New Roman" pitchFamily="18" charset="0"/>
              </a:rPr>
              <a:t> </a:t>
            </a:r>
            <a:r>
              <a:rPr lang="ru-RU" sz="1900" b="1">
                <a:latin typeface="Times New Roman" pitchFamily="18" charset="0"/>
              </a:rPr>
              <a:t>– 4; – 3; – 3,5;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323528" y="1772816"/>
            <a:ext cx="12969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latin typeface="Times New Roman" pitchFamily="18" charset="0"/>
              </a:rPr>
              <a:t>а) 13;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491880" y="2780928"/>
            <a:ext cx="187483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latin typeface="Times New Roman" pitchFamily="18" charset="0"/>
              </a:rPr>
              <a:t>б) </a:t>
            </a:r>
            <a:r>
              <a:rPr lang="en-US" sz="1900" b="1" dirty="0">
                <a:latin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– 43,5</a:t>
            </a:r>
            <a:r>
              <a:rPr lang="en-US" sz="1900" b="1" dirty="0">
                <a:latin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 </a:t>
            </a:r>
            <a:r>
              <a:rPr lang="ru-RU" sz="19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1900" b="1" dirty="0">
                <a:latin typeface="Times New Roman" pitchFamily="18" charset="0"/>
              </a:rPr>
              <a:t> </a:t>
            </a:r>
            <a:r>
              <a:rPr lang="en-US" sz="1900" b="1" dirty="0">
                <a:latin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18</a:t>
            </a:r>
            <a:r>
              <a:rPr lang="en-US" sz="1900" b="1" dirty="0">
                <a:latin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;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250825" y="3716338"/>
            <a:ext cx="209073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latin typeface="Times New Roman" pitchFamily="18" charset="0"/>
              </a:rPr>
              <a:t>а) – </a:t>
            </a:r>
            <a:r>
              <a:rPr lang="ru-RU" sz="1900" b="1" dirty="0" smtClean="0">
                <a:latin typeface="Times New Roman" pitchFamily="18" charset="0"/>
              </a:rPr>
              <a:t>7,1 </a:t>
            </a:r>
            <a:r>
              <a:rPr lang="en-US" sz="1900" b="1" dirty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1900" b="1" dirty="0">
                <a:latin typeface="Times New Roman" pitchFamily="18" charset="0"/>
              </a:rPr>
              <a:t> – 6,02;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729413" y="4438650"/>
            <a:ext cx="20907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>
                <a:latin typeface="Times New Roman" pitchFamily="18" charset="0"/>
              </a:rPr>
              <a:t>в) 0; 1; 2; 3; 4; 5.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250825" y="5448300"/>
            <a:ext cx="19446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>
                <a:latin typeface="Times New Roman" pitchFamily="18" charset="0"/>
              </a:rPr>
              <a:t>а) 1; 2; 3; 4; 5;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6729413" y="836613"/>
            <a:ext cx="205581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>
                <a:latin typeface="Times New Roman" pitchFamily="18" charset="0"/>
              </a:rPr>
              <a:t>в)</a:t>
            </a:r>
            <a:r>
              <a:rPr lang="en-US" sz="1900" b="1">
                <a:latin typeface="Times New Roman" pitchFamily="18" charset="0"/>
              </a:rPr>
              <a:t> </a:t>
            </a:r>
            <a:r>
              <a:rPr lang="ru-RU" sz="1900" b="1">
                <a:latin typeface="Times New Roman" pitchFamily="18" charset="0"/>
              </a:rPr>
              <a:t>– 20; – 6; – 4,5.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6732240" y="1916832"/>
            <a:ext cx="129698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latin typeface="Times New Roman" pitchFamily="18" charset="0"/>
              </a:rPr>
              <a:t>в) 6,25.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6729413" y="2780928"/>
            <a:ext cx="241458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latin typeface="Times New Roman" pitchFamily="18" charset="0"/>
              </a:rPr>
              <a:t>в) </a:t>
            </a:r>
            <a:r>
              <a:rPr lang="en-US" sz="1900" b="1" dirty="0">
                <a:latin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– 43,5</a:t>
            </a:r>
            <a:r>
              <a:rPr lang="en-US" sz="1900" b="1" dirty="0">
                <a:latin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 </a:t>
            </a:r>
            <a:r>
              <a:rPr lang="en-US" sz="1900" b="1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1900" b="1" dirty="0">
                <a:latin typeface="Times New Roman" pitchFamily="18" charset="0"/>
              </a:rPr>
              <a:t> </a:t>
            </a:r>
            <a:r>
              <a:rPr lang="en-US" sz="1900" b="1" dirty="0">
                <a:latin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18</a:t>
            </a:r>
            <a:r>
              <a:rPr lang="en-US" sz="1900" b="1" dirty="0">
                <a:latin typeface="Times New Roman" pitchFamily="18" charset="0"/>
              </a:rPr>
              <a:t>|</a:t>
            </a:r>
            <a:r>
              <a:rPr lang="ru-RU" sz="1900" b="1" dirty="0">
                <a:latin typeface="Times New Roman" pitchFamily="18" charset="0"/>
              </a:rPr>
              <a:t>.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729413" y="3716338"/>
            <a:ext cx="20161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latin typeface="Times New Roman" pitchFamily="18" charset="0"/>
              </a:rPr>
              <a:t>в) – </a:t>
            </a:r>
            <a:r>
              <a:rPr lang="ru-RU" sz="1900" b="1" dirty="0" smtClean="0">
                <a:latin typeface="Times New Roman" pitchFamily="18" charset="0"/>
              </a:rPr>
              <a:t>7,1 </a:t>
            </a:r>
            <a:r>
              <a:rPr lang="ru-RU" sz="1900" b="1" dirty="0">
                <a:latin typeface="Times New Roman" pitchFamily="18" charset="0"/>
              </a:rPr>
              <a:t>= – 6,02.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250825" y="4438650"/>
            <a:ext cx="31686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>
                <a:latin typeface="Times New Roman" pitchFamily="18" charset="0"/>
              </a:rPr>
              <a:t>а) –3; –2; –1; 0; 1; 2; 3; 4; 5;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6729413" y="5446713"/>
            <a:ext cx="14414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>
                <a:latin typeface="Times New Roman" pitchFamily="18" charset="0"/>
              </a:rPr>
              <a:t>в) 6; 7; 8; 9.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3489325" y="5448300"/>
            <a:ext cx="180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>
                <a:latin typeface="Times New Roman" pitchFamily="18" charset="0"/>
              </a:rPr>
              <a:t>б) 0; 1; 2; 3; 4;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250825" y="549275"/>
            <a:ext cx="88931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900" b="1" dirty="0">
                <a:solidFill>
                  <a:srgbClr val="000099"/>
                </a:solidFill>
                <a:latin typeface="Times New Roman" pitchFamily="18" charset="0"/>
              </a:rPr>
              <a:t>1. На координатной прямой левее числа – 5 расположены, например, числа:</a:t>
            </a:r>
            <a:endParaRPr lang="ru-RU" sz="1900" b="1" dirty="0">
              <a:solidFill>
                <a:srgbClr val="000099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204" name="Line 36"/>
          <p:cNvSpPr>
            <a:spLocks noChangeShapeType="1"/>
          </p:cNvSpPr>
          <p:nvPr/>
        </p:nvSpPr>
        <p:spPr bwMode="auto">
          <a:xfrm>
            <a:off x="250825" y="6524625"/>
            <a:ext cx="87137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0" y="6477000"/>
            <a:ext cx="2339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 smtClean="0">
                <a:solidFill>
                  <a:srgbClr val="E28700"/>
                </a:solidFill>
                <a:latin typeface="Times New Roman" pitchFamily="18" charset="0"/>
              </a:rPr>
              <a:t>:</a:t>
            </a:r>
            <a:endParaRPr lang="ru-RU" dirty="0">
              <a:solidFill>
                <a:srgbClr val="E28700"/>
              </a:solidFill>
              <a:latin typeface="Times New Roman" pitchFamily="18" charset="0"/>
            </a:endParaRPr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CA073C-97D2-4428-8204-8FD178061D76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1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9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71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3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8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71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9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71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9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71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2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1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01"/>
                  </p:tgtEl>
                </p:cond>
              </p:nextCondLst>
            </p:seq>
          </p:childTnLst>
        </p:cTn>
      </p:par>
    </p:tnLst>
    <p:bldLst>
      <p:bldP spid="7179" grpId="0"/>
      <p:bldP spid="7184" grpId="0"/>
      <p:bldP spid="7188" grpId="0"/>
      <p:bldP spid="7190" grpId="0"/>
      <p:bldP spid="7195" grpId="0"/>
      <p:bldP spid="720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Домашнее задание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п.26-п.30.</a:t>
            </a:r>
          </a:p>
          <a:p>
            <a:r>
              <a:rPr lang="ru-RU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№885,№973,№994</a:t>
            </a:r>
          </a:p>
          <a:p>
            <a:r>
              <a:rPr lang="ru-RU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Придумать кроссворд по теме «Положительные и отрицательные числа»</a:t>
            </a:r>
            <a:endParaRPr lang="ru-RU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529C4A-1DE7-42B4-BBB2-8400E582F660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Конец урока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1063" y="6215063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428728" y="2285992"/>
            <a:ext cx="6500858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72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асибо за урок!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CA073C-97D2-4428-8204-8FD178061D76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48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214438" y="1071563"/>
            <a:ext cx="6786562" cy="51435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4098" name="Содержимое 2"/>
          <p:cNvSpPr>
            <a:spLocks noGrp="1"/>
          </p:cNvSpPr>
          <p:nvPr>
            <p:ph idx="1"/>
          </p:nvPr>
        </p:nvSpPr>
        <p:spPr>
          <a:xfrm>
            <a:off x="785813" y="1000125"/>
            <a:ext cx="7786687" cy="5214938"/>
          </a:xfrm>
        </p:spPr>
        <p:txBody>
          <a:bodyPr/>
          <a:lstStyle/>
          <a:p>
            <a:pPr algn="ctr">
              <a:buFontTx/>
              <a:buNone/>
            </a:pPr>
            <a:r>
              <a:rPr lang="ru-RU" sz="3600" b="1" i="1" u="sng" dirty="0" smtClean="0">
                <a:latin typeface="Constantia" pitchFamily="18" charset="0"/>
              </a:rPr>
              <a:t>В архиве нашего института</a:t>
            </a:r>
          </a:p>
          <a:p>
            <a:pPr algn="ctr">
              <a:buFontTx/>
              <a:buNone/>
            </a:pPr>
            <a:r>
              <a:rPr lang="ru-RU" sz="3600" b="1" i="1" u="sng" dirty="0" smtClean="0">
                <a:latin typeface="Constantia" pitchFamily="18" charset="0"/>
              </a:rPr>
              <a:t>произошел сбой системы. </a:t>
            </a:r>
          </a:p>
          <a:p>
            <a:pPr algn="ctr">
              <a:buFontTx/>
              <a:buNone/>
            </a:pPr>
            <a:r>
              <a:rPr lang="ru-RU" sz="3600" b="1" i="1" u="sng" dirty="0" smtClean="0">
                <a:latin typeface="Constantia" pitchFamily="18" charset="0"/>
              </a:rPr>
              <a:t>Потеряны многие сведения. </a:t>
            </a:r>
          </a:p>
          <a:p>
            <a:pPr algn="ctr">
              <a:buFontTx/>
              <a:buNone/>
            </a:pPr>
            <a:r>
              <a:rPr lang="ru-RU" sz="3600" b="1" i="1" u="sng" dirty="0" smtClean="0">
                <a:latin typeface="Constantia" pitchFamily="18" charset="0"/>
              </a:rPr>
              <a:t>Чтобы их восстановить, </a:t>
            </a:r>
          </a:p>
          <a:p>
            <a:pPr algn="ctr">
              <a:buFontTx/>
              <a:buNone/>
            </a:pPr>
            <a:r>
              <a:rPr lang="ru-RU" sz="3600" b="1" i="1" u="sng" dirty="0" smtClean="0">
                <a:latin typeface="Constantia" pitchFamily="18" charset="0"/>
              </a:rPr>
              <a:t>нужны специалисты в </a:t>
            </a:r>
          </a:p>
          <a:p>
            <a:pPr algn="ctr">
              <a:buFontTx/>
              <a:buNone/>
            </a:pPr>
            <a:r>
              <a:rPr lang="ru-RU" sz="3600" b="1" i="1" u="sng" dirty="0" smtClean="0">
                <a:latin typeface="Constantia" pitchFamily="18" charset="0"/>
              </a:rPr>
              <a:t>области положительных и </a:t>
            </a:r>
          </a:p>
          <a:p>
            <a:pPr algn="ctr">
              <a:buFontTx/>
              <a:buNone/>
            </a:pPr>
            <a:r>
              <a:rPr lang="ru-RU" sz="3600" b="1" i="1" u="sng" dirty="0" smtClean="0">
                <a:latin typeface="Constantia" pitchFamily="18" charset="0"/>
              </a:rPr>
              <a:t>отрицательных чисел. </a:t>
            </a:r>
          </a:p>
          <a:p>
            <a:pPr algn="ctr">
              <a:buFontTx/>
              <a:buNone/>
            </a:pPr>
            <a:r>
              <a:rPr lang="ru-RU" sz="3600" b="1" i="1" u="sng" dirty="0" smtClean="0">
                <a:latin typeface="Constantia" pitchFamily="18" charset="0"/>
              </a:rPr>
              <a:t>Помогите!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529C4A-1DE7-42B4-BBB2-8400E582F660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4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4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9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555776" y="2708920"/>
            <a:ext cx="4176464" cy="27363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9600" dirty="0" smtClean="0">
                <a:solidFill>
                  <a:srgbClr val="FF0000"/>
                </a:solidFill>
              </a:rPr>
              <a:t>-32</a:t>
            </a:r>
            <a:endParaRPr lang="ru-RU" sz="9600" dirty="0">
              <a:solidFill>
                <a:srgbClr val="FF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529C4A-1DE7-42B4-BBB2-8400E582F660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785813" y="1071563"/>
            <a:ext cx="7715250" cy="50720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785813" y="1071563"/>
          <a:ext cx="7715304" cy="5045308"/>
        </p:xfrm>
        <a:graphic>
          <a:graphicData uri="http://schemas.openxmlformats.org/drawingml/2006/table">
            <a:tbl>
              <a:tblPr/>
              <a:tblGrid>
                <a:gridCol w="1785950"/>
                <a:gridCol w="1928826"/>
                <a:gridCol w="2000264"/>
                <a:gridCol w="2000264"/>
              </a:tblGrid>
              <a:tr h="1571636"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55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,3</a:t>
                      </a:r>
                      <a:endParaRPr lang="ru-RU" sz="55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5500" b="1" dirty="0">
                        <a:solidFill>
                          <a:srgbClr val="00206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55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,1</a:t>
                      </a:r>
                      <a:endParaRPr lang="ru-RU" sz="55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55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ru-RU" sz="55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85950"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5500" b="1" dirty="0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 7</a:t>
                      </a:r>
                      <a:endParaRPr lang="ru-RU" sz="55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55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5500" b="1" dirty="0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 8</a:t>
                      </a:r>
                      <a:endParaRPr lang="ru-RU" sz="55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5500" b="1" dirty="0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 3,5</a:t>
                      </a:r>
                      <a:endParaRPr lang="ru-RU" sz="55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87722"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55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5500" b="1" dirty="0">
                          <a:solidFill>
                            <a:srgbClr val="00206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 4,2</a:t>
                      </a:r>
                      <a:endParaRPr lang="ru-RU" sz="55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55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,4</a:t>
                      </a:r>
                      <a:endParaRPr lang="ru-RU" sz="55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5500" b="1" dirty="0">
                        <a:solidFill>
                          <a:srgbClr val="00206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928926" y="1142984"/>
          <a:ext cx="1214446" cy="1505913"/>
        </p:xfrm>
        <a:graphic>
          <a:graphicData uri="http://schemas.openxmlformats.org/presentationml/2006/ole">
            <p:oleObj spid="_x0000_s1026" name="Equation" r:id="rId3" imgW="317160" imgH="39348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143240" y="2786058"/>
          <a:ext cx="1071570" cy="1353353"/>
        </p:xfrm>
        <a:graphic>
          <a:graphicData uri="http://schemas.openxmlformats.org/presentationml/2006/ole">
            <p:oleObj spid="_x0000_s1027" name="Equation" r:id="rId4" imgW="228600" imgH="39348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357290" y="4714883"/>
          <a:ext cx="785818" cy="1015015"/>
        </p:xfrm>
        <a:graphic>
          <a:graphicData uri="http://schemas.openxmlformats.org/presentationml/2006/ole">
            <p:oleObj spid="_x0000_s1028" name="Equation" r:id="rId5" imgW="304560" imgH="39348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7000892" y="4643446"/>
          <a:ext cx="1000132" cy="1192465"/>
        </p:xfrm>
        <a:graphic>
          <a:graphicData uri="http://schemas.openxmlformats.org/presentationml/2006/ole">
            <p:oleObj spid="_x0000_s1029" name="Equation" r:id="rId6" imgW="330120" imgH="393480" progId="Equation.DSMT4">
              <p:embed/>
            </p:oleObj>
          </a:graphicData>
        </a:graphic>
      </p:graphicFrame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529C4A-1DE7-42B4-BBB2-8400E582F660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Содержимое 3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628800"/>
            <a:ext cx="768210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529C4A-1DE7-42B4-BBB2-8400E582F660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85813" y="285750"/>
            <a:ext cx="7286625" cy="428625"/>
          </a:xfrm>
        </p:spPr>
        <p:txBody>
          <a:bodyPr/>
          <a:lstStyle/>
          <a:p>
            <a:pPr eaLnBrk="1" hangingPunct="1"/>
            <a:r>
              <a:rPr lang="ru-RU" smtClean="0"/>
              <a:t>Исторические сведения</a:t>
            </a:r>
          </a:p>
        </p:txBody>
      </p:sp>
      <p:pic>
        <p:nvPicPr>
          <p:cNvPr id="5123" name="Picture 5" descr="Свиток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71500" y="857250"/>
            <a:ext cx="8143875" cy="5554663"/>
          </a:xfrm>
          <a:noFill/>
        </p:spPr>
      </p:pic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827088" y="1412875"/>
            <a:ext cx="73453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900113" y="1412875"/>
            <a:ext cx="7200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5126" name="Text Box 8"/>
          <p:cNvSpPr txBox="1">
            <a:spLocks noChangeArrowheads="1"/>
          </p:cNvSpPr>
          <p:nvPr/>
        </p:nvSpPr>
        <p:spPr bwMode="auto">
          <a:xfrm>
            <a:off x="1357313" y="1928813"/>
            <a:ext cx="664368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500" i="1"/>
              <a:t>Понятие об отрицательных числах возникло в практике очень давно, причем при решении таких заданий, где из меньшего числа приходилось вычитать большее число. 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529C4A-1DE7-42B4-BBB2-8400E582F660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Свиток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333375"/>
            <a:ext cx="8135937" cy="581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857250" y="1000125"/>
            <a:ext cx="742950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500" i="1"/>
              <a:t>Египтяне, вавилоняне, а также древние греки не знали отрицательных чисел и для производства вычислений математики того времени пользовались счетной доской. А так как знаков «плюс» и «минус» не существовало, то они на этой доске положительные числа отмечали красными счетными палочками, а отрицательные – синими. И отрицательные числа долгое время назывались словами, которые означали долг, недостача, а положительные трактовались как имущество.</a:t>
            </a:r>
            <a:endParaRPr lang="ru-RU" sz="250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CA073C-97D2-4428-8204-8FD178061D76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Свиток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333375"/>
            <a:ext cx="8135937" cy="581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928688" y="1000125"/>
            <a:ext cx="7358062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500" i="1"/>
              <a:t>Древнегреческий ученый Диофант вообще не признавал отрицательных чисел, и если при решении у него получался отрицательный корень, то он отбрасывал его как недоступный.</a:t>
            </a:r>
            <a:endParaRPr lang="ru-RU" sz="2500"/>
          </a:p>
          <a:p>
            <a:r>
              <a:rPr lang="ru-RU" sz="2500" i="1"/>
              <a:t>Совершенно по-другому относились к отрицательным числам древнеиндийские математики: они признавали существование отрицательных чисел, но относились к ним с некоторым недоверием, считая их своеобразными, не совсем реальными.</a:t>
            </a:r>
            <a:endParaRPr lang="ru-RU" sz="250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CA073C-97D2-4428-8204-8FD178061D76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Свиток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3" y="357188"/>
            <a:ext cx="8135937" cy="581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071563" y="1000125"/>
            <a:ext cx="6956425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500" i="1"/>
              <a:t>Не одобряли их долго и европейцы, потому что истолкование имущество – долг вызывало недоумение и сомнение. Действительно, можно складывать и вычитать имущество – долг, а как умножать и делить? Это было непонятно и нереально. </a:t>
            </a:r>
            <a:endParaRPr lang="ru-RU" sz="2500"/>
          </a:p>
          <a:p>
            <a:r>
              <a:rPr lang="ru-RU" sz="2500" i="1"/>
              <a:t>Всеобщее признание отрицательные числа получили в первой половине </a:t>
            </a:r>
            <a:r>
              <a:rPr lang="en-US" sz="2500" i="1"/>
              <a:t>XIX</a:t>
            </a:r>
            <a:r>
              <a:rPr lang="ru-RU" sz="2500" i="1"/>
              <a:t> века. Была создана теория, по которой мы сейчас и изучаем отрицательные числа.</a:t>
            </a:r>
            <a:endParaRPr lang="ru-RU" sz="250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CA073C-97D2-4428-8204-8FD178061D76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</p:cSld>
  <p:clrMapOvr>
    <a:masterClrMapping/>
  </p:clrMapOvr>
  <p:transition advClick="0">
    <p:blinds dir="vert"/>
  </p:transition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4</TotalTime>
  <Words>663</Words>
  <Application>Microsoft Office PowerPoint</Application>
  <PresentationFormat>Экран (4:3)</PresentationFormat>
  <Paragraphs>79</Paragraphs>
  <Slides>14</Slides>
  <Notes>0</Notes>
  <HiddenSlides>0</HiddenSlides>
  <MMClips>1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7" baseType="lpstr">
      <vt:lpstr>Оформление по умолчанию</vt:lpstr>
      <vt:lpstr>Солнцестояние</vt:lpstr>
      <vt:lpstr>MathType 6.0 Equation</vt:lpstr>
      <vt:lpstr>Положительные  и  отрицательные  числа</vt:lpstr>
      <vt:lpstr>Слайд 2</vt:lpstr>
      <vt:lpstr>Слайд 3</vt:lpstr>
      <vt:lpstr>Слайд 4</vt:lpstr>
      <vt:lpstr>Слайд 5</vt:lpstr>
      <vt:lpstr>Исторические сведения</vt:lpstr>
      <vt:lpstr>Слайд 7</vt:lpstr>
      <vt:lpstr>Слайд 8</vt:lpstr>
      <vt:lpstr>Слайд 9</vt:lpstr>
      <vt:lpstr>Слайд 10</vt:lpstr>
      <vt:lpstr>Слайд 11</vt:lpstr>
      <vt:lpstr>Слайд 12</vt:lpstr>
      <vt:lpstr>Домашнее задание.</vt:lpstr>
      <vt:lpstr>Слайд 14</vt:lpstr>
    </vt:vector>
  </TitlesOfParts>
  <Company>Wor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ействия с рациональными числами</dc:title>
  <dc:creator>User</dc:creator>
  <cp:lastModifiedBy>Сергей и Алеся</cp:lastModifiedBy>
  <cp:revision>40</cp:revision>
  <dcterms:created xsi:type="dcterms:W3CDTF">2008-03-10T06:25:07Z</dcterms:created>
  <dcterms:modified xsi:type="dcterms:W3CDTF">2012-10-21T10:30:44Z</dcterms:modified>
</cp:coreProperties>
</file>